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F24989" w14:textId="13F92D63" w:rsidR="000748C6" w:rsidRPr="00A27FF9" w:rsidRDefault="000748C6" w:rsidP="000748C6">
      <w:pPr>
        <w:tabs>
          <w:tab w:val="left" w:pos="851"/>
        </w:tabs>
        <w:spacing w:before="120" w:after="120" w:line="360" w:lineRule="auto"/>
        <w:jc w:val="both"/>
        <w:rPr>
          <w:rFonts w:cs="Times New Roman"/>
          <w:color w:val="000000" w:themeColor="text1"/>
          <w:szCs w:val="28"/>
        </w:rPr>
      </w:pPr>
      <w:r w:rsidRPr="00A27FF9">
        <w:rPr>
          <w:rFonts w:cs="Times New Roman"/>
          <w:noProof/>
          <w:color w:val="000000" w:themeColor="text1"/>
          <w:szCs w:val="28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086C188F" wp14:editId="594ED900">
                <wp:simplePos x="0" y="0"/>
                <wp:positionH relativeFrom="margin">
                  <wp:align>right</wp:align>
                </wp:positionH>
                <wp:positionV relativeFrom="paragraph">
                  <wp:posOffset>7107555</wp:posOffset>
                </wp:positionV>
                <wp:extent cx="6483350" cy="695325"/>
                <wp:effectExtent l="0" t="0" r="12700" b="28575"/>
                <wp:wrapSquare wrapText="bothSides"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0" cy="695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3ABCECE" w14:textId="77777777" w:rsidR="000748C6" w:rsidRPr="000748C6" w:rsidRDefault="000748C6" w:rsidP="000748C6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0748C6">
                              <w:rPr>
                                <w:rFonts w:cs="Times New Roman"/>
                                <w:sz w:val="36"/>
                                <w:szCs w:val="36"/>
                              </w:rPr>
                              <w:t>Số dân của tỉnh đó ước tính sau 5 năm nữa là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86C188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59.3pt;margin-top:559.65pt;width:510.5pt;height:54.75pt;z-index:25166745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">
                <v:textbox>
                  <w:txbxContent>
                    <w:p w14:paraId="53ABCECE" w14:textId="77777777" w:rsidR="000748C6" w:rsidRPr="000748C6" w:rsidRDefault="000748C6" w:rsidP="000748C6">
                      <w:pPr>
                        <w:rPr>
                          <w:sz w:val="36"/>
                          <w:szCs w:val="36"/>
                        </w:rPr>
                      </w:pPr>
                      <w:r w:rsidRPr="000748C6">
                        <w:rPr>
                          <w:rFonts w:cs="Times New Roman"/>
                          <w:sz w:val="36"/>
                          <w:szCs w:val="36"/>
                        </w:rPr>
                        <w:t>Số dân của tỉnh đó ước tính sau 5 năm nữa là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A27FF9">
        <w:rPr>
          <w:rFonts w:cs="Times New Roman"/>
          <w:noProof/>
          <w:color w:val="000000" w:themeColor="text1"/>
          <w:szCs w:val="28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58734E1E" wp14:editId="6E618DC2">
                <wp:simplePos x="0" y="0"/>
                <wp:positionH relativeFrom="margin">
                  <wp:posOffset>-6985</wp:posOffset>
                </wp:positionH>
                <wp:positionV relativeFrom="paragraph">
                  <wp:posOffset>7927340</wp:posOffset>
                </wp:positionV>
                <wp:extent cx="6427470" cy="742950"/>
                <wp:effectExtent l="0" t="0" r="11430" b="19050"/>
                <wp:wrapSquare wrapText="bothSides"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27470" cy="742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0B99AA" w14:textId="237BC027" w:rsidR="000748C6" w:rsidRPr="000748C6" w:rsidRDefault="000748C6" w:rsidP="000748C6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0748C6">
                              <w:rPr>
                                <w:rFonts w:cs="Times New Roman"/>
                                <w:sz w:val="36"/>
                                <w:szCs w:val="36"/>
                              </w:rPr>
                              <w:t xml:space="preserve">Số dân của tính đó sau 1 năm là </w:t>
                            </w:r>
                            <w:r w:rsidRPr="000748C6">
                              <w:rPr>
                                <w:rFonts w:cs="Times New Roman"/>
                                <w:position w:val="-28"/>
                                <w:sz w:val="36"/>
                                <w:szCs w:val="36"/>
                              </w:rPr>
                              <w:object w:dxaOrig="2860" w:dyaOrig="680" w14:anchorId="32BDAFBC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2" type="#_x0000_t75" style="width:188.25pt;height:44.25pt">
                                  <v:imagedata r:id="rId5" o:title=""/>
                                </v:shape>
                                <o:OLEObject Type="Embed" ProgID="Equation.DSMT4" ShapeID="_x0000_i1032" DrawAspect="Content" ObjectID="_1742973468" r:id="rId6"/>
                              </w:object>
                            </w:r>
                            <w:r w:rsidRPr="000748C6">
                              <w:rPr>
                                <w:rFonts w:cs="Times New Roman"/>
                                <w:sz w:val="36"/>
                                <w:szCs w:val="36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734E1E" id="_x0000_s1027" type="#_x0000_t202" style="position:absolute;left:0;text-align:left;margin-left:-.55pt;margin-top:624.2pt;width:506.1pt;height:58.5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">
                <v:textbox>
                  <w:txbxContent>
                    <w:p w14:paraId="320B99AA" w14:textId="237BC027" w:rsidR="000748C6" w:rsidRPr="000748C6" w:rsidRDefault="000748C6" w:rsidP="000748C6">
                      <w:pPr>
                        <w:rPr>
                          <w:sz w:val="36"/>
                          <w:szCs w:val="36"/>
                        </w:rPr>
                      </w:pPr>
                      <w:r w:rsidRPr="000748C6">
                        <w:rPr>
                          <w:rFonts w:cs="Times New Roman"/>
                          <w:sz w:val="36"/>
                          <w:szCs w:val="36"/>
                        </w:rPr>
                        <w:t xml:space="preserve">Số dân của tính đó sau 1 năm là </w:t>
                      </w:r>
                      <w:r w:rsidRPr="000748C6">
                        <w:rPr>
                          <w:rFonts w:cs="Times New Roman"/>
                          <w:position w:val="-28"/>
                          <w:sz w:val="36"/>
                          <w:szCs w:val="36"/>
                        </w:rPr>
                        <w:object w:dxaOrig="2860" w:dyaOrig="680" w14:anchorId="32BDAFBC">
                          <v:shape id="_x0000_i1032" type="#_x0000_t75" style="width:188.25pt;height:44.25pt">
                            <v:imagedata r:id="rId5" o:title=""/>
                          </v:shape>
                          <o:OLEObject Type="Embed" ProgID="Equation.DSMT4" ShapeID="_x0000_i1032" DrawAspect="Content" ObjectID="_1742973468" r:id="rId7"/>
                        </w:object>
                      </w:r>
                      <w:r w:rsidRPr="000748C6">
                        <w:rPr>
                          <w:rFonts w:cs="Times New Roman"/>
                          <w:sz w:val="36"/>
                          <w:szCs w:val="36"/>
                        </w:rPr>
                        <w:t>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A27FF9">
        <w:rPr>
          <w:rFonts w:cs="Times New Roman"/>
          <w:noProof/>
          <w:color w:val="000000" w:themeColor="text1"/>
          <w:szCs w:val="28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2EADD218" wp14:editId="4DD0745B">
                <wp:simplePos x="0" y="0"/>
                <wp:positionH relativeFrom="margin">
                  <wp:align>right</wp:align>
                </wp:positionH>
                <wp:positionV relativeFrom="paragraph">
                  <wp:posOffset>6221730</wp:posOffset>
                </wp:positionV>
                <wp:extent cx="6468110" cy="714375"/>
                <wp:effectExtent l="0" t="0" r="27940" b="28575"/>
                <wp:wrapSquare wrapText="bothSides"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68110" cy="714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8E97A0" w14:textId="3B2EA660" w:rsidR="000748C6" w:rsidRPr="000748C6" w:rsidRDefault="000748C6" w:rsidP="000748C6">
                            <w:pPr>
                              <w:rPr>
                                <w:rFonts w:cs="Times New Roman"/>
                                <w:sz w:val="36"/>
                                <w:szCs w:val="36"/>
                              </w:rPr>
                            </w:pPr>
                            <w:r w:rsidRPr="000748C6">
                              <w:rPr>
                                <w:rFonts w:cs="Times New Roman"/>
                                <w:sz w:val="36"/>
                                <w:szCs w:val="36"/>
                              </w:rPr>
                              <w:t xml:space="preserve">Tương tự, số dân của tỉnh đó sau 5 năm là </w:t>
                            </w:r>
                            <w:r w:rsidRPr="000748C6">
                              <w:rPr>
                                <w:rFonts w:cs="Times New Roman"/>
                                <w:position w:val="-28"/>
                                <w:sz w:val="36"/>
                                <w:szCs w:val="36"/>
                              </w:rPr>
                              <w:object w:dxaOrig="1820" w:dyaOrig="740" w14:anchorId="3609805F">
                                <v:shape id="_x0000_i1031" type="#_x0000_t75" style="width:103.5pt;height:42pt">
                                  <v:imagedata r:id="rId8" o:title=""/>
                                </v:shape>
                                <o:OLEObject Type="Embed" ProgID="Equation.DSMT4" ShapeID="_x0000_i1031" DrawAspect="Content" ObjectID="_1742973469" r:id="rId9"/>
                              </w:object>
                            </w:r>
                            <w:r w:rsidRPr="000748C6">
                              <w:rPr>
                                <w:rFonts w:cs="Times New Roman"/>
                                <w:sz w:val="36"/>
                                <w:szCs w:val="36"/>
                              </w:rPr>
                              <w:t>.</w:t>
                            </w:r>
                          </w:p>
                          <w:p w14:paraId="6A5BAA2B" w14:textId="77777777" w:rsidR="000748C6" w:rsidRPr="000748C6" w:rsidRDefault="000748C6" w:rsidP="000748C6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ADD218" id="Text Box 12" o:spid="_x0000_s1028" type="#_x0000_t202" style="position:absolute;left:0;text-align:left;margin-left:458.1pt;margin-top:489.9pt;width:509.3pt;height:56.25pt;z-index:25166643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">
                <v:textbox>
                  <w:txbxContent>
                    <w:p w14:paraId="258E97A0" w14:textId="3B2EA660" w:rsidR="000748C6" w:rsidRPr="000748C6" w:rsidRDefault="000748C6" w:rsidP="000748C6">
                      <w:pPr>
                        <w:rPr>
                          <w:rFonts w:cs="Times New Roman"/>
                          <w:sz w:val="36"/>
                          <w:szCs w:val="36"/>
                        </w:rPr>
                      </w:pPr>
                      <w:r w:rsidRPr="000748C6">
                        <w:rPr>
                          <w:rFonts w:cs="Times New Roman"/>
                          <w:sz w:val="36"/>
                          <w:szCs w:val="36"/>
                        </w:rPr>
                        <w:t xml:space="preserve">Tương tự, số dân của tỉnh đó sau 5 năm là </w:t>
                      </w:r>
                      <w:r w:rsidRPr="000748C6">
                        <w:rPr>
                          <w:rFonts w:cs="Times New Roman"/>
                          <w:position w:val="-28"/>
                          <w:sz w:val="36"/>
                          <w:szCs w:val="36"/>
                        </w:rPr>
                        <w:object w:dxaOrig="1820" w:dyaOrig="740" w14:anchorId="3609805F">
                          <v:shape id="_x0000_i1031" type="#_x0000_t75" style="width:103.5pt;height:42pt">
                            <v:imagedata r:id="rId8" o:title=""/>
                          </v:shape>
                          <o:OLEObject Type="Embed" ProgID="Equation.DSMT4" ShapeID="_x0000_i1031" DrawAspect="Content" ObjectID="_1742973469" r:id="rId10"/>
                        </w:object>
                      </w:r>
                      <w:r w:rsidRPr="000748C6">
                        <w:rPr>
                          <w:rFonts w:cs="Times New Roman"/>
                          <w:sz w:val="36"/>
                          <w:szCs w:val="36"/>
                        </w:rPr>
                        <w:t>.</w:t>
                      </w:r>
                    </w:p>
                    <w:p w14:paraId="6A5BAA2B" w14:textId="77777777" w:rsidR="000748C6" w:rsidRPr="000748C6" w:rsidRDefault="000748C6" w:rsidP="000748C6">
                      <w:pPr>
                        <w:rPr>
                          <w:sz w:val="36"/>
                          <w:szCs w:val="36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A27FF9">
        <w:rPr>
          <w:rFonts w:cs="Times New Roman"/>
          <w:noProof/>
          <w:color w:val="000000" w:themeColor="text1"/>
          <w:szCs w:val="28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7300A698" wp14:editId="1978EA38">
                <wp:simplePos x="0" y="0"/>
                <wp:positionH relativeFrom="margin">
                  <wp:align>left</wp:align>
                </wp:positionH>
                <wp:positionV relativeFrom="paragraph">
                  <wp:posOffset>5383530</wp:posOffset>
                </wp:positionV>
                <wp:extent cx="6427470" cy="628650"/>
                <wp:effectExtent l="0" t="0" r="11430" b="19050"/>
                <wp:wrapSquare wrapText="bothSides"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27470" cy="628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C5DAB6" w14:textId="4F778342" w:rsidR="000748C6" w:rsidRPr="000748C6" w:rsidRDefault="000748C6" w:rsidP="000748C6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0748C6">
                              <w:rPr>
                                <w:rFonts w:cs="Times New Roman"/>
                                <w:position w:val="-32"/>
                                <w:sz w:val="36"/>
                                <w:szCs w:val="36"/>
                              </w:rPr>
                              <w:object w:dxaOrig="5760" w:dyaOrig="800" w14:anchorId="7AEF5612">
                                <v:shape id="_x0000_i1029" type="#_x0000_t75" style="width:353.25pt;height:45pt">
                                  <v:imagedata r:id="rId11" o:title=""/>
                                </v:shape>
                                <o:OLEObject Type="Embed" ProgID="Equation.DSMT4" ShapeID="_x0000_i1029" DrawAspect="Content" ObjectID="_1742973470" r:id="rId1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00A698" id="_x0000_s1029" type="#_x0000_t202" style="position:absolute;left:0;text-align:left;margin-left:0;margin-top:423.9pt;width:506.1pt;height:49.5pt;z-index:251668480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">
                <v:textbox>
                  <w:txbxContent>
                    <w:p w14:paraId="4AC5DAB6" w14:textId="4F778342" w:rsidR="000748C6" w:rsidRPr="000748C6" w:rsidRDefault="000748C6" w:rsidP="000748C6">
                      <w:pPr>
                        <w:rPr>
                          <w:sz w:val="36"/>
                          <w:szCs w:val="36"/>
                        </w:rPr>
                      </w:pPr>
                      <w:r w:rsidRPr="000748C6">
                        <w:rPr>
                          <w:rFonts w:cs="Times New Roman"/>
                          <w:position w:val="-32"/>
                          <w:sz w:val="36"/>
                          <w:szCs w:val="36"/>
                        </w:rPr>
                        <w:object w:dxaOrig="5760" w:dyaOrig="800" w14:anchorId="7AEF5612">
                          <v:shape id="_x0000_i1029" type="#_x0000_t75" style="width:353.25pt;height:45pt">
                            <v:imagedata r:id="rId11" o:title=""/>
                          </v:shape>
                          <o:OLEObject Type="Embed" ProgID="Equation.DSMT4" ShapeID="_x0000_i1029" DrawAspect="Content" ObjectID="_1742973470" r:id="rId13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A27FF9">
        <w:rPr>
          <w:rFonts w:cs="Times New Roman"/>
          <w:noProof/>
          <w:color w:val="000000" w:themeColor="text1"/>
          <w:szCs w:val="28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303BDB0B" wp14:editId="26401800">
                <wp:simplePos x="0" y="0"/>
                <wp:positionH relativeFrom="margin">
                  <wp:align>left</wp:align>
                </wp:positionH>
                <wp:positionV relativeFrom="paragraph">
                  <wp:posOffset>1117600</wp:posOffset>
                </wp:positionV>
                <wp:extent cx="6468110" cy="628650"/>
                <wp:effectExtent l="0" t="0" r="27940" b="19050"/>
                <wp:wrapSquare wrapText="bothSides"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68110" cy="628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7EEF41" w14:textId="5618280A" w:rsidR="000748C6" w:rsidRPr="000748C6" w:rsidRDefault="000748C6" w:rsidP="000748C6">
                            <w:pPr>
                              <w:rPr>
                                <w:rFonts w:cs="Times New Roman"/>
                                <w:sz w:val="36"/>
                                <w:szCs w:val="36"/>
                              </w:rPr>
                            </w:pPr>
                            <w:r w:rsidRPr="000748C6">
                              <w:rPr>
                                <w:rFonts w:cs="Times New Roman"/>
                                <w:sz w:val="36"/>
                                <w:szCs w:val="36"/>
                              </w:rPr>
                              <w:t xml:space="preserve">Số dân của tính đó sau 2 năm là </w:t>
                            </w:r>
                            <w:r w:rsidRPr="000748C6">
                              <w:rPr>
                                <w:rFonts w:cs="Times New Roman"/>
                                <w:position w:val="-28"/>
                                <w:sz w:val="36"/>
                                <w:szCs w:val="36"/>
                              </w:rPr>
                              <w:object w:dxaOrig="4640" w:dyaOrig="740" w14:anchorId="2F4ADFF8">
                                <v:shape id="_x0000_i1027" type="#_x0000_t75" style="width:246pt;height:39pt">
                                  <v:imagedata r:id="rId14" o:title=""/>
                                </v:shape>
                                <o:OLEObject Type="Embed" ProgID="Equation.DSMT4" ShapeID="_x0000_i1027" DrawAspect="Content" ObjectID="_1742973471" r:id="rId15"/>
                              </w:object>
                            </w:r>
                            <w:r w:rsidRPr="000748C6">
                              <w:rPr>
                                <w:rFonts w:cs="Times New Roman"/>
                                <w:sz w:val="36"/>
                                <w:szCs w:val="36"/>
                              </w:rPr>
                              <w:t>.</w:t>
                            </w:r>
                          </w:p>
                          <w:p w14:paraId="2EAD795D" w14:textId="77777777" w:rsidR="000748C6" w:rsidRPr="000748C6" w:rsidRDefault="000748C6" w:rsidP="000748C6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3BDB0B" id="Text Box 3" o:spid="_x0000_s1030" type="#_x0000_t202" style="position:absolute;left:0;text-align:left;margin-left:0;margin-top:88pt;width:509.3pt;height:49.5pt;z-index:251661312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">
                <v:textbox>
                  <w:txbxContent>
                    <w:p w14:paraId="667EEF41" w14:textId="5618280A" w:rsidR="000748C6" w:rsidRPr="000748C6" w:rsidRDefault="000748C6" w:rsidP="000748C6">
                      <w:pPr>
                        <w:rPr>
                          <w:rFonts w:cs="Times New Roman"/>
                          <w:sz w:val="36"/>
                          <w:szCs w:val="36"/>
                        </w:rPr>
                      </w:pPr>
                      <w:r w:rsidRPr="000748C6">
                        <w:rPr>
                          <w:rFonts w:cs="Times New Roman"/>
                          <w:sz w:val="36"/>
                          <w:szCs w:val="36"/>
                        </w:rPr>
                        <w:t xml:space="preserve">Số dân của tính đó sau 2 năm là </w:t>
                      </w:r>
                      <w:r w:rsidRPr="000748C6">
                        <w:rPr>
                          <w:rFonts w:cs="Times New Roman"/>
                          <w:position w:val="-28"/>
                          <w:sz w:val="36"/>
                          <w:szCs w:val="36"/>
                        </w:rPr>
                        <w:object w:dxaOrig="4640" w:dyaOrig="740" w14:anchorId="2F4ADFF8">
                          <v:shape id="_x0000_i1027" type="#_x0000_t75" style="width:246pt;height:39pt">
                            <v:imagedata r:id="rId14" o:title=""/>
                          </v:shape>
                          <o:OLEObject Type="Embed" ProgID="Equation.DSMT4" ShapeID="_x0000_i1027" DrawAspect="Content" ObjectID="_1742973471" r:id="rId16"/>
                        </w:object>
                      </w:r>
                      <w:r w:rsidRPr="000748C6">
                        <w:rPr>
                          <w:rFonts w:cs="Times New Roman"/>
                          <w:sz w:val="36"/>
                          <w:szCs w:val="36"/>
                        </w:rPr>
                        <w:t>.</w:t>
                      </w:r>
                    </w:p>
                    <w:p w14:paraId="2EAD795D" w14:textId="77777777" w:rsidR="000748C6" w:rsidRPr="000748C6" w:rsidRDefault="000748C6" w:rsidP="000748C6">
                      <w:pPr>
                        <w:rPr>
                          <w:sz w:val="36"/>
                          <w:szCs w:val="36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A27FF9">
        <w:rPr>
          <w:rFonts w:cs="Times New Roman"/>
          <w:noProof/>
          <w:color w:val="000000" w:themeColor="text1"/>
          <w:szCs w:val="28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781872AF" wp14:editId="18B2DDC9">
                <wp:simplePos x="0" y="0"/>
                <wp:positionH relativeFrom="margin">
                  <wp:align>right</wp:align>
                </wp:positionH>
                <wp:positionV relativeFrom="paragraph">
                  <wp:posOffset>1922145</wp:posOffset>
                </wp:positionV>
                <wp:extent cx="6449695" cy="647700"/>
                <wp:effectExtent l="0" t="0" r="27305" b="1905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49695" cy="647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5B6EFC" w14:textId="3A1C2810" w:rsidR="000748C6" w:rsidRPr="000748C6" w:rsidRDefault="000748C6" w:rsidP="000748C6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0748C6">
                              <w:rPr>
                                <w:rFonts w:cs="Times New Roman"/>
                                <w:sz w:val="36"/>
                                <w:szCs w:val="36"/>
                              </w:rPr>
                              <w:t xml:space="preserve">Số dân của tính đó sau 1 năm là </w:t>
                            </w:r>
                            <w:r w:rsidRPr="000748C6">
                              <w:rPr>
                                <w:rFonts w:cs="Times New Roman"/>
                                <w:position w:val="-28"/>
                                <w:sz w:val="36"/>
                                <w:szCs w:val="36"/>
                              </w:rPr>
                              <w:object w:dxaOrig="2860" w:dyaOrig="680" w14:anchorId="78383523">
                                <v:shape id="_x0000_i1026" type="#_x0000_t75" style="width:177.75pt;height:42pt">
                                  <v:imagedata r:id="rId5" o:title=""/>
                                </v:shape>
                                <o:OLEObject Type="Embed" ProgID="Equation.DSMT4" ShapeID="_x0000_i1026" DrawAspect="Content" ObjectID="_1742973472" r:id="rId17"/>
                              </w:object>
                            </w:r>
                            <w:r w:rsidRPr="000748C6">
                              <w:rPr>
                                <w:rFonts w:cs="Times New Roman"/>
                                <w:sz w:val="36"/>
                                <w:szCs w:val="36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1872AF" id="_x0000_s1031" type="#_x0000_t202" style="position:absolute;left:0;text-align:left;margin-left:456.65pt;margin-top:151.35pt;width:507.85pt;height:51pt;z-index:25165926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">
                <v:textbox>
                  <w:txbxContent>
                    <w:p w14:paraId="1F5B6EFC" w14:textId="3A1C2810" w:rsidR="000748C6" w:rsidRPr="000748C6" w:rsidRDefault="000748C6" w:rsidP="000748C6">
                      <w:pPr>
                        <w:rPr>
                          <w:sz w:val="36"/>
                          <w:szCs w:val="36"/>
                        </w:rPr>
                      </w:pPr>
                      <w:r w:rsidRPr="000748C6">
                        <w:rPr>
                          <w:rFonts w:cs="Times New Roman"/>
                          <w:sz w:val="36"/>
                          <w:szCs w:val="36"/>
                        </w:rPr>
                        <w:t xml:space="preserve">Số dân của tính đó sau 1 năm là </w:t>
                      </w:r>
                      <w:r w:rsidRPr="000748C6">
                        <w:rPr>
                          <w:rFonts w:cs="Times New Roman"/>
                          <w:position w:val="-28"/>
                          <w:sz w:val="36"/>
                          <w:szCs w:val="36"/>
                        </w:rPr>
                        <w:object w:dxaOrig="2860" w:dyaOrig="680" w14:anchorId="78383523">
                          <v:shape id="_x0000_i1026" type="#_x0000_t75" style="width:177.75pt;height:42pt">
                            <v:imagedata r:id="rId5" o:title=""/>
                          </v:shape>
                          <o:OLEObject Type="Embed" ProgID="Equation.DSMT4" ShapeID="_x0000_i1026" DrawAspect="Content" ObjectID="_1742973472" r:id="rId18"/>
                        </w:object>
                      </w:r>
                      <w:r w:rsidRPr="000748C6">
                        <w:rPr>
                          <w:rFonts w:cs="Times New Roman"/>
                          <w:sz w:val="36"/>
                          <w:szCs w:val="36"/>
                        </w:rPr>
                        <w:t>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A27FF9">
        <w:rPr>
          <w:rFonts w:cs="Times New Roman"/>
          <w:noProof/>
          <w:color w:val="000000" w:themeColor="text1"/>
          <w:szCs w:val="28"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678273A9" wp14:editId="1D5F2537">
                <wp:simplePos x="0" y="0"/>
                <wp:positionH relativeFrom="margin">
                  <wp:align>right</wp:align>
                </wp:positionH>
                <wp:positionV relativeFrom="paragraph">
                  <wp:posOffset>4519295</wp:posOffset>
                </wp:positionV>
                <wp:extent cx="6468110" cy="685800"/>
                <wp:effectExtent l="0" t="0" r="27940" b="19050"/>
                <wp:wrapSquare wrapText="bothSides"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68110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2EF3B7" w14:textId="7AAC8452" w:rsidR="000748C6" w:rsidRPr="000748C6" w:rsidRDefault="000748C6" w:rsidP="000748C6">
                            <w:pPr>
                              <w:rPr>
                                <w:rFonts w:cs="Times New Roman"/>
                                <w:sz w:val="36"/>
                                <w:szCs w:val="36"/>
                              </w:rPr>
                            </w:pPr>
                            <w:r w:rsidRPr="000748C6">
                              <w:rPr>
                                <w:rFonts w:cs="Times New Roman"/>
                                <w:sz w:val="36"/>
                                <w:szCs w:val="36"/>
                              </w:rPr>
                              <w:t xml:space="preserve">Số dân của tính đó sau 2 năm là </w:t>
                            </w:r>
                            <w:r w:rsidRPr="000748C6">
                              <w:rPr>
                                <w:rFonts w:cs="Times New Roman"/>
                                <w:position w:val="-28"/>
                                <w:sz w:val="36"/>
                                <w:szCs w:val="36"/>
                              </w:rPr>
                              <w:object w:dxaOrig="4640" w:dyaOrig="740" w14:anchorId="1D2DDAC8">
                                <v:shape id="_x0000_i2172" type="#_x0000_t75" style="width:256.5pt;height:39.75pt">
                                  <v:imagedata r:id="rId14" o:title=""/>
                                </v:shape>
                                <o:OLEObject Type="Embed" ProgID="Equation.DSMT4" ShapeID="_x0000_i2172" DrawAspect="Content" ObjectID="_1742973473" r:id="rId19"/>
                              </w:object>
                            </w:r>
                            <w:r w:rsidRPr="000748C6">
                              <w:rPr>
                                <w:rFonts w:cs="Times New Roman"/>
                                <w:sz w:val="36"/>
                                <w:szCs w:val="36"/>
                              </w:rPr>
                              <w:t>.</w:t>
                            </w:r>
                          </w:p>
                          <w:p w14:paraId="3B486AC7" w14:textId="77777777" w:rsidR="000748C6" w:rsidRPr="000748C6" w:rsidRDefault="000748C6" w:rsidP="000748C6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8273A9" id="Text Box 11" o:spid="_x0000_s1032" type="#_x0000_t202" style="position:absolute;left:0;text-align:left;margin-left:458.1pt;margin-top:355.85pt;width:509.3pt;height:54pt;z-index:25167052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">
                <v:textbox>
                  <w:txbxContent>
                    <w:p w14:paraId="032EF3B7" w14:textId="7AAC8452" w:rsidR="000748C6" w:rsidRPr="000748C6" w:rsidRDefault="000748C6" w:rsidP="000748C6">
                      <w:pPr>
                        <w:rPr>
                          <w:rFonts w:cs="Times New Roman"/>
                          <w:sz w:val="36"/>
                          <w:szCs w:val="36"/>
                        </w:rPr>
                      </w:pPr>
                      <w:r w:rsidRPr="000748C6">
                        <w:rPr>
                          <w:rFonts w:cs="Times New Roman"/>
                          <w:sz w:val="36"/>
                          <w:szCs w:val="36"/>
                        </w:rPr>
                        <w:t xml:space="preserve">Số dân của tính đó sau 2 năm là </w:t>
                      </w:r>
                      <w:r w:rsidRPr="000748C6">
                        <w:rPr>
                          <w:rFonts w:cs="Times New Roman"/>
                          <w:position w:val="-28"/>
                          <w:sz w:val="36"/>
                          <w:szCs w:val="36"/>
                        </w:rPr>
                        <w:object w:dxaOrig="4640" w:dyaOrig="740" w14:anchorId="1D2DDAC8">
                          <v:shape id="_x0000_i2172" type="#_x0000_t75" style="width:256.5pt;height:39.75pt">
                            <v:imagedata r:id="rId14" o:title=""/>
                          </v:shape>
                          <o:OLEObject Type="Embed" ProgID="Equation.DSMT4" ShapeID="_x0000_i2172" DrawAspect="Content" ObjectID="_1742973473" r:id="rId20"/>
                        </w:object>
                      </w:r>
                      <w:r w:rsidRPr="000748C6">
                        <w:rPr>
                          <w:rFonts w:cs="Times New Roman"/>
                          <w:sz w:val="36"/>
                          <w:szCs w:val="36"/>
                        </w:rPr>
                        <w:t>.</w:t>
                      </w:r>
                    </w:p>
                    <w:p w14:paraId="3B486AC7" w14:textId="77777777" w:rsidR="000748C6" w:rsidRPr="000748C6" w:rsidRDefault="000748C6" w:rsidP="000748C6">
                      <w:pPr>
                        <w:rPr>
                          <w:sz w:val="36"/>
                          <w:szCs w:val="36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A27FF9">
        <w:rPr>
          <w:rFonts w:cs="Times New Roman"/>
          <w:noProof/>
          <w:color w:val="000000" w:themeColor="text1"/>
          <w:szCs w:val="28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155A05E7" wp14:editId="0F8A0AE7">
                <wp:simplePos x="0" y="0"/>
                <wp:positionH relativeFrom="margin">
                  <wp:align>right</wp:align>
                </wp:positionH>
                <wp:positionV relativeFrom="paragraph">
                  <wp:posOffset>3645535</wp:posOffset>
                </wp:positionV>
                <wp:extent cx="6449695" cy="676275"/>
                <wp:effectExtent l="0" t="0" r="27305" b="28575"/>
                <wp:wrapSquare wrapText="bothSides"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49695" cy="676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84FC59" w14:textId="559D5FD8" w:rsidR="000748C6" w:rsidRPr="000748C6" w:rsidRDefault="000748C6" w:rsidP="000748C6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0748C6">
                              <w:rPr>
                                <w:rFonts w:cs="Times New Roman"/>
                                <w:position w:val="-32"/>
                                <w:sz w:val="36"/>
                                <w:szCs w:val="36"/>
                              </w:rPr>
                              <w:object w:dxaOrig="5760" w:dyaOrig="800" w14:anchorId="6C8899E6">
                                <v:shape id="_x0000_i1557" type="#_x0000_t75" style="width:365.25pt;height:46.5pt">
                                  <v:imagedata r:id="rId11" o:title=""/>
                                </v:shape>
                                <o:OLEObject Type="Embed" ProgID="Equation.DSMT4" ShapeID="_x0000_i1557" DrawAspect="Content" ObjectID="_1742973474" r:id="rId2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5A05E7" id="_x0000_s1033" type="#_x0000_t202" style="position:absolute;left:0;text-align:left;margin-left:456.65pt;margin-top:287.05pt;width:507.85pt;height:53.25pt;z-index:251663360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">
                <v:textbox>
                  <w:txbxContent>
                    <w:p w14:paraId="4F84FC59" w14:textId="559D5FD8" w:rsidR="000748C6" w:rsidRPr="000748C6" w:rsidRDefault="000748C6" w:rsidP="000748C6">
                      <w:pPr>
                        <w:rPr>
                          <w:sz w:val="36"/>
                          <w:szCs w:val="36"/>
                        </w:rPr>
                      </w:pPr>
                      <w:r w:rsidRPr="000748C6">
                        <w:rPr>
                          <w:rFonts w:cs="Times New Roman"/>
                          <w:position w:val="-32"/>
                          <w:sz w:val="36"/>
                          <w:szCs w:val="36"/>
                        </w:rPr>
                        <w:object w:dxaOrig="5760" w:dyaOrig="800" w14:anchorId="6C8899E6">
                          <v:shape id="_x0000_i1557" type="#_x0000_t75" style="width:365.25pt;height:46.5pt">
                            <v:imagedata r:id="rId11" o:title=""/>
                          </v:shape>
                          <o:OLEObject Type="Embed" ProgID="Equation.DSMT4" ShapeID="_x0000_i1557" DrawAspect="Content" ObjectID="_1742973474" r:id="rId22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A27FF9">
        <w:rPr>
          <w:rFonts w:cs="Times New Roman"/>
          <w:noProof/>
          <w:color w:val="000000" w:themeColor="text1"/>
          <w:szCs w:val="28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2DC2A343" wp14:editId="11B89D27">
                <wp:simplePos x="0" y="0"/>
                <wp:positionH relativeFrom="margin">
                  <wp:align>left</wp:align>
                </wp:positionH>
                <wp:positionV relativeFrom="paragraph">
                  <wp:posOffset>2755265</wp:posOffset>
                </wp:positionV>
                <wp:extent cx="6438900" cy="719455"/>
                <wp:effectExtent l="0" t="0" r="19050" b="23495"/>
                <wp:wrapSquare wrapText="bothSides"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38900" cy="7194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EF3EBF" w14:textId="77777777" w:rsidR="000748C6" w:rsidRPr="000748C6" w:rsidRDefault="000748C6" w:rsidP="000748C6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0748C6">
                              <w:rPr>
                                <w:rFonts w:cs="Times New Roman"/>
                                <w:sz w:val="36"/>
                                <w:szCs w:val="36"/>
                              </w:rPr>
                              <w:t>Số dân của tỉnh đó ước tính sau 5 năm nữa là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C2A343" id="_x0000_s1034" type="#_x0000_t202" style="position:absolute;left:0;text-align:left;margin-left:0;margin-top:216.95pt;width:507pt;height:56.65pt;z-index:251662336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">
                <v:textbox>
                  <w:txbxContent>
                    <w:p w14:paraId="61EF3EBF" w14:textId="77777777" w:rsidR="000748C6" w:rsidRPr="000748C6" w:rsidRDefault="000748C6" w:rsidP="000748C6">
                      <w:pPr>
                        <w:rPr>
                          <w:sz w:val="36"/>
                          <w:szCs w:val="36"/>
                        </w:rPr>
                      </w:pPr>
                      <w:r w:rsidRPr="000748C6">
                        <w:rPr>
                          <w:rFonts w:cs="Times New Roman"/>
                          <w:sz w:val="36"/>
                          <w:szCs w:val="36"/>
                        </w:rPr>
                        <w:t>Số dân của tỉnh đó ước tính sau 5 năm nữa là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A27FF9">
        <w:rPr>
          <w:rFonts w:cs="Times New Roman"/>
          <w:noProof/>
          <w:color w:val="000000" w:themeColor="text1"/>
          <w:szCs w:val="28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06335062" wp14:editId="76907792">
                <wp:simplePos x="0" y="0"/>
                <wp:positionH relativeFrom="margin">
                  <wp:align>left</wp:align>
                </wp:positionH>
                <wp:positionV relativeFrom="paragraph">
                  <wp:posOffset>292289</wp:posOffset>
                </wp:positionV>
                <wp:extent cx="6468110" cy="628650"/>
                <wp:effectExtent l="0" t="0" r="27940" b="1905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68110" cy="628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A94837" w14:textId="108B432B" w:rsidR="000748C6" w:rsidRPr="000748C6" w:rsidRDefault="000748C6" w:rsidP="000748C6">
                            <w:pPr>
                              <w:rPr>
                                <w:rFonts w:cs="Times New Roman"/>
                                <w:sz w:val="36"/>
                                <w:szCs w:val="36"/>
                              </w:rPr>
                            </w:pPr>
                            <w:r w:rsidRPr="000748C6">
                              <w:rPr>
                                <w:rFonts w:cs="Times New Roman"/>
                                <w:sz w:val="36"/>
                                <w:szCs w:val="36"/>
                              </w:rPr>
                              <w:t xml:space="preserve">Tương tự, số dân của tỉnh đó sau 5 năm là </w:t>
                            </w:r>
                            <w:r w:rsidRPr="000748C6">
                              <w:rPr>
                                <w:rFonts w:cs="Times New Roman"/>
                                <w:position w:val="-28"/>
                                <w:sz w:val="36"/>
                                <w:szCs w:val="36"/>
                              </w:rPr>
                              <w:object w:dxaOrig="1820" w:dyaOrig="740" w14:anchorId="6CDD1631">
                                <v:shape id="_x0000_i1028" type="#_x0000_t75" style="width:107.25pt;height:43.5pt">
                                  <v:imagedata r:id="rId8" o:title=""/>
                                </v:shape>
                                <o:OLEObject Type="Embed" ProgID="Equation.DSMT4" ShapeID="_x0000_i1028" DrawAspect="Content" ObjectID="_1742973475" r:id="rId23"/>
                              </w:object>
                            </w:r>
                            <w:r w:rsidRPr="000748C6">
                              <w:rPr>
                                <w:rFonts w:cs="Times New Roman"/>
                                <w:sz w:val="36"/>
                                <w:szCs w:val="36"/>
                              </w:rPr>
                              <w:t>.</w:t>
                            </w:r>
                          </w:p>
                          <w:p w14:paraId="11444DE9" w14:textId="77777777" w:rsidR="000748C6" w:rsidRPr="000748C6" w:rsidRDefault="000748C6" w:rsidP="000748C6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335062" id="_x0000_s1035" type="#_x0000_t202" style="position:absolute;left:0;text-align:left;margin-left:0;margin-top:23pt;width:509.3pt;height:49.5pt;z-index:251660288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">
                <v:textbox>
                  <w:txbxContent>
                    <w:p w14:paraId="78A94837" w14:textId="108B432B" w:rsidR="000748C6" w:rsidRPr="000748C6" w:rsidRDefault="000748C6" w:rsidP="000748C6">
                      <w:pPr>
                        <w:rPr>
                          <w:rFonts w:cs="Times New Roman"/>
                          <w:sz w:val="36"/>
                          <w:szCs w:val="36"/>
                        </w:rPr>
                      </w:pPr>
                      <w:r w:rsidRPr="000748C6">
                        <w:rPr>
                          <w:rFonts w:cs="Times New Roman"/>
                          <w:sz w:val="36"/>
                          <w:szCs w:val="36"/>
                        </w:rPr>
                        <w:t xml:space="preserve">Tương tự, số dân của tỉnh đó sau 5 năm là </w:t>
                      </w:r>
                      <w:r w:rsidRPr="000748C6">
                        <w:rPr>
                          <w:rFonts w:cs="Times New Roman"/>
                          <w:position w:val="-28"/>
                          <w:sz w:val="36"/>
                          <w:szCs w:val="36"/>
                        </w:rPr>
                        <w:object w:dxaOrig="1820" w:dyaOrig="740" w14:anchorId="6CDD1631">
                          <v:shape id="_x0000_i1028" type="#_x0000_t75" style="width:107.25pt;height:43.5pt">
                            <v:imagedata r:id="rId8" o:title=""/>
                          </v:shape>
                          <o:OLEObject Type="Embed" ProgID="Equation.DSMT4" ShapeID="_x0000_i1028" DrawAspect="Content" ObjectID="_1742973475" r:id="rId24"/>
                        </w:object>
                      </w:r>
                      <w:r w:rsidRPr="000748C6">
                        <w:rPr>
                          <w:rFonts w:cs="Times New Roman"/>
                          <w:sz w:val="36"/>
                          <w:szCs w:val="36"/>
                        </w:rPr>
                        <w:t>.</w:t>
                      </w:r>
                    </w:p>
                    <w:p w14:paraId="11444DE9" w14:textId="77777777" w:rsidR="000748C6" w:rsidRPr="000748C6" w:rsidRDefault="000748C6" w:rsidP="000748C6">
                      <w:pPr>
                        <w:rPr>
                          <w:sz w:val="36"/>
                          <w:szCs w:val="36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1C363EBD" w14:textId="6760CE8B" w:rsidR="005816C7" w:rsidRDefault="005816C7" w:rsidP="000748C6"/>
    <w:sectPr w:rsidR="005816C7" w:rsidSect="000748C6"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37F7547"/>
    <w:multiLevelType w:val="hybridMultilevel"/>
    <w:tmpl w:val="DD54797E"/>
    <w:lvl w:ilvl="0" w:tplc="7CF8B66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C0E996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46449D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FD8D75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2124E7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DBC6A0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C66A32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8A8FF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C7EBFC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 w16cid:durableId="120055648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48C6"/>
    <w:rsid w:val="000748C6"/>
    <w:rsid w:val="002061C1"/>
    <w:rsid w:val="004371D7"/>
    <w:rsid w:val="00581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C92365"/>
  <w15:chartTrackingRefBased/>
  <w15:docId w15:val="{F79A762D-EFCC-4C7B-8068-E955795E6B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748C6"/>
    <w:rPr>
      <w:rFonts w:ascii="Times New Roman" w:hAnsi="Times New Roman"/>
      <w:kern w:val="0"/>
      <w:sz w:val="28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13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5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</Words>
  <Characters>11</Characters>
  <DocSecurity>0</DocSecurity>
  <Lines>1</Lines>
  <Paragraphs>1</Paragraphs>
  <ScaleCrop>false</ScaleCrop>
  <Company/>
  <LinksUpToDate>false</LinksUpToDate>
  <CharactersWithSpaces>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4-14T03:21:00Z</dcterms:created>
  <dcterms:modified xsi:type="dcterms:W3CDTF">2023-04-14T03:30:00Z</dcterms:modified>
</cp:coreProperties>
</file>